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6AC1" w:rsidRPr="003A23A5" w:rsidRDefault="00A46AC1" w:rsidP="00A46AC1">
      <w:pPr>
        <w:rPr>
          <w:rFonts w:ascii="Arial" w:hAnsi="Arial" w:cs="Arial"/>
          <w:b/>
        </w:rPr>
      </w:pPr>
      <w:r w:rsidRPr="003A23A5">
        <w:rPr>
          <w:rFonts w:ascii="Arial" w:hAnsi="Arial" w:cs="Arial"/>
          <w:b/>
        </w:rPr>
        <w:t>Enigme 1 (Collège 2)</w:t>
      </w:r>
    </w:p>
    <w:p w:rsidR="00A46AC1" w:rsidRPr="003A23A5" w:rsidRDefault="00A46AC1" w:rsidP="00A46AC1">
      <w:pPr>
        <w:rPr>
          <w:rFonts w:ascii="Arial" w:hAnsi="Arial" w:cs="Arial"/>
        </w:rPr>
      </w:pPr>
      <w:r w:rsidRPr="003A23A5">
        <w:rPr>
          <w:rFonts w:ascii="Arial" w:hAnsi="Arial" w:cs="Arial"/>
        </w:rPr>
        <w:t>Compléter ce tableau avec les nombres entiers de 1 à 9 de sorte que la moyenne de chaque ligne et de chaque colonne soit la même.</w:t>
      </w:r>
    </w:p>
    <w:p w:rsidR="00A46AC1" w:rsidRPr="00A14C97" w:rsidRDefault="00A46AC1" w:rsidP="00A46AC1">
      <w:pPr>
        <w:rPr>
          <w:lang w:val="en-US"/>
        </w:rPr>
      </w:pPr>
      <w:r w:rsidRPr="007B02B9">
        <w:rPr>
          <w:noProof/>
          <w:lang w:eastAsia="fr-FR"/>
        </w:rPr>
        <w:drawing>
          <wp:inline distT="0" distB="0" distL="0" distR="0" wp14:anchorId="5D588B18" wp14:editId="28DD1168">
            <wp:extent cx="2438400" cy="1615440"/>
            <wp:effectExtent l="0" t="0" r="0" b="3810"/>
            <wp:docPr id="1" name="Image 1" descr="PNG - 8.7 k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NG - 8.7 ko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61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AC1" w:rsidRDefault="00A46AC1" w:rsidP="00A46AC1">
      <w:pPr>
        <w:rPr>
          <w:rFonts w:ascii="Arial" w:hAnsi="Arial" w:cs="Arial"/>
          <w:b/>
        </w:rPr>
      </w:pPr>
    </w:p>
    <w:p w:rsidR="00A46AC1" w:rsidRDefault="00A46AC1" w:rsidP="00A46AC1">
      <w:pPr>
        <w:rPr>
          <w:rFonts w:ascii="Arial" w:hAnsi="Arial" w:cs="Arial"/>
          <w:b/>
        </w:rPr>
      </w:pPr>
    </w:p>
    <w:p w:rsidR="00A46AC1" w:rsidRDefault="00A46AC1" w:rsidP="00A46AC1">
      <w:pPr>
        <w:rPr>
          <w:rFonts w:ascii="Arial" w:hAnsi="Arial" w:cs="Arial"/>
          <w:b/>
        </w:rPr>
      </w:pPr>
    </w:p>
    <w:p w:rsidR="00A46AC1" w:rsidRPr="00DA0ECC" w:rsidRDefault="00A46AC1" w:rsidP="00A46AC1">
      <w:pPr>
        <w:rPr>
          <w:rFonts w:ascii="Arial" w:hAnsi="Arial" w:cs="Arial"/>
          <w:b/>
        </w:rPr>
      </w:pPr>
      <w:bookmarkStart w:id="0" w:name="_GoBack"/>
      <w:bookmarkEnd w:id="0"/>
      <w:r w:rsidRPr="00DA0ECC">
        <w:rPr>
          <w:rFonts w:ascii="Arial" w:hAnsi="Arial" w:cs="Arial"/>
          <w:b/>
        </w:rPr>
        <w:t>Enigme 2 (Collège 2)</w:t>
      </w:r>
    </w:p>
    <w:p w:rsidR="00A46AC1" w:rsidRPr="00DA0ECC" w:rsidRDefault="00A46AC1" w:rsidP="00A46AC1">
      <w:pPr>
        <w:rPr>
          <w:rFonts w:ascii="Arial" w:hAnsi="Arial" w:cs="Arial"/>
        </w:rPr>
      </w:pPr>
      <w:r w:rsidRPr="00DA0ECC">
        <w:rPr>
          <w:rFonts w:ascii="Arial" w:hAnsi="Arial" w:cs="Arial"/>
        </w:rPr>
        <w:t xml:space="preserve">Si on sait que l’entier positif </w:t>
      </w:r>
      <w:r w:rsidRPr="00DA0ECC">
        <w:rPr>
          <w:rFonts w:ascii="Times New Roman" w:hAnsi="Times New Roman" w:cs="Times New Roman"/>
          <w:i/>
          <w:iCs/>
        </w:rPr>
        <w:t>a</w:t>
      </w:r>
      <w:r w:rsidRPr="00DA0ECC">
        <w:rPr>
          <w:rFonts w:ascii="Arial" w:hAnsi="Arial" w:cs="Arial"/>
        </w:rPr>
        <w:t xml:space="preserve"> </w:t>
      </w:r>
      <w:proofErr w:type="spellStart"/>
      <w:r w:rsidRPr="00DA0ECC">
        <w:rPr>
          <w:rFonts w:ascii="Arial" w:hAnsi="Arial" w:cs="Arial"/>
        </w:rPr>
        <w:t>a</w:t>
      </w:r>
      <w:proofErr w:type="spellEnd"/>
      <w:r w:rsidRPr="00DA0ECC">
        <w:rPr>
          <w:rFonts w:ascii="Arial" w:hAnsi="Arial" w:cs="Arial"/>
        </w:rPr>
        <w:t xml:space="preserve"> </w:t>
      </w:r>
      <w:r w:rsidRPr="00DA0ECC">
        <w:rPr>
          <w:rStyle w:val="mn"/>
          <w:rFonts w:ascii="Arial" w:hAnsi="Arial" w:cs="Arial"/>
        </w:rPr>
        <w:t>2</w:t>
      </w:r>
      <w:r w:rsidRPr="00DA0ECC">
        <w:rPr>
          <w:rFonts w:ascii="Arial" w:hAnsi="Arial" w:cs="Arial"/>
        </w:rPr>
        <w:t xml:space="preserve"> chiffres, l’entier positif </w:t>
      </w:r>
      <w:r w:rsidRPr="00DA0ECC">
        <w:rPr>
          <w:rStyle w:val="mi"/>
          <w:rFonts w:ascii="Times New Roman" w:hAnsi="Times New Roman" w:cs="Times New Roman"/>
          <w:i/>
          <w:iCs/>
        </w:rPr>
        <w:t>b</w:t>
      </w:r>
      <w:r w:rsidRPr="00DA0ECC">
        <w:rPr>
          <w:rFonts w:ascii="Arial" w:hAnsi="Arial" w:cs="Arial"/>
        </w:rPr>
        <w:t xml:space="preserve"> a </w:t>
      </w:r>
      <w:proofErr w:type="spellStart"/>
      <w:r w:rsidRPr="00DA0ECC">
        <w:rPr>
          <w:rStyle w:val="mi"/>
          <w:rFonts w:ascii="Times New Roman" w:hAnsi="Times New Roman" w:cs="Times New Roman"/>
          <w:i/>
          <w:iCs/>
        </w:rPr>
        <w:t>a</w:t>
      </w:r>
      <w:proofErr w:type="spellEnd"/>
      <w:r w:rsidRPr="00DA0ECC">
        <w:rPr>
          <w:rFonts w:ascii="Arial" w:hAnsi="Arial" w:cs="Arial"/>
        </w:rPr>
        <w:t xml:space="preserve"> chiffres et l’entier positif </w:t>
      </w:r>
      <w:r w:rsidRPr="00DA0ECC">
        <w:rPr>
          <w:rStyle w:val="mi"/>
          <w:rFonts w:ascii="Times New Roman" w:hAnsi="Times New Roman" w:cs="Times New Roman"/>
          <w:i/>
          <w:iCs/>
        </w:rPr>
        <w:t>c</w:t>
      </w:r>
      <w:r w:rsidRPr="00DA0ECC">
        <w:rPr>
          <w:rFonts w:ascii="Arial" w:hAnsi="Arial" w:cs="Arial"/>
        </w:rPr>
        <w:t xml:space="preserve"> a </w:t>
      </w:r>
      <w:r w:rsidRPr="00DA0ECC">
        <w:rPr>
          <w:rStyle w:val="mi"/>
          <w:rFonts w:ascii="Times New Roman" w:hAnsi="Times New Roman" w:cs="Times New Roman"/>
          <w:i/>
          <w:iCs/>
        </w:rPr>
        <w:t>b</w:t>
      </w:r>
      <w:r w:rsidRPr="00DA0ECC">
        <w:rPr>
          <w:rFonts w:ascii="Arial" w:hAnsi="Arial" w:cs="Arial"/>
        </w:rPr>
        <w:t xml:space="preserve"> chiffres. Quelle est la plus petite valeur possible de </w:t>
      </w:r>
      <w:r w:rsidRPr="00DA0ECC">
        <w:rPr>
          <w:rStyle w:val="mi"/>
          <w:rFonts w:ascii="Times New Roman" w:hAnsi="Times New Roman" w:cs="Times New Roman"/>
          <w:i/>
          <w:iCs/>
        </w:rPr>
        <w:t>c</w:t>
      </w:r>
      <w:r w:rsidRPr="00DA0ECC">
        <w:rPr>
          <w:rFonts w:ascii="Arial" w:hAnsi="Arial" w:cs="Arial"/>
        </w:rPr>
        <w:t xml:space="preserve"> ? </w:t>
      </w:r>
    </w:p>
    <w:p w:rsidR="00A46AC1" w:rsidRDefault="00A46AC1" w:rsidP="00A46AC1">
      <w:pPr>
        <w:rPr>
          <w:rFonts w:ascii="Arial" w:hAnsi="Arial" w:cs="Arial"/>
          <w:b/>
        </w:rPr>
      </w:pPr>
    </w:p>
    <w:p w:rsidR="00A46AC1" w:rsidRDefault="00A46AC1" w:rsidP="00A46AC1">
      <w:pPr>
        <w:rPr>
          <w:rFonts w:ascii="Arial" w:hAnsi="Arial" w:cs="Arial"/>
          <w:b/>
        </w:rPr>
      </w:pPr>
    </w:p>
    <w:p w:rsidR="00A46AC1" w:rsidRDefault="00A46AC1" w:rsidP="00A46AC1">
      <w:pPr>
        <w:rPr>
          <w:rFonts w:ascii="Arial" w:hAnsi="Arial" w:cs="Arial"/>
          <w:b/>
        </w:rPr>
      </w:pPr>
    </w:p>
    <w:p w:rsidR="00A46AC1" w:rsidRPr="00CB20D5" w:rsidRDefault="00A46AC1" w:rsidP="00A46AC1">
      <w:pPr>
        <w:rPr>
          <w:rFonts w:ascii="Arial" w:hAnsi="Arial" w:cs="Arial"/>
          <w:b/>
        </w:rPr>
      </w:pPr>
      <w:r w:rsidRPr="00CB20D5">
        <w:rPr>
          <w:rFonts w:ascii="Arial" w:hAnsi="Arial" w:cs="Arial"/>
          <w:b/>
        </w:rPr>
        <w:t>Enigme 3 (Collège 2)</w:t>
      </w:r>
    </w:p>
    <w:p w:rsidR="00A46AC1" w:rsidRPr="00CB20D5" w:rsidRDefault="00A46AC1" w:rsidP="00A46AC1">
      <w:pPr>
        <w:rPr>
          <w:rFonts w:ascii="Arial" w:hAnsi="Arial" w:cs="Arial"/>
        </w:rPr>
      </w:pPr>
      <w:r w:rsidRPr="00CB20D5">
        <w:rPr>
          <w:rFonts w:ascii="Arial" w:hAnsi="Arial" w:cs="Arial"/>
        </w:rPr>
        <w:t xml:space="preserve">Dans ce village, les chevaliers disent toujours la vérité, et les artisans mentent toujours. Jean interroge quatre d’entre eux. Louis affirme que Paul est un artisan ; Paul prétend être le seul chevalier parmi eux ; Charles déclare que parmi Louis et Pierre il y a au moins un artisan ; Pierre soutient que tous les quatre sont des chevaliers. Combien y </w:t>
      </w:r>
      <w:proofErr w:type="spellStart"/>
      <w:r w:rsidRPr="00CB20D5">
        <w:rPr>
          <w:rFonts w:ascii="Arial" w:hAnsi="Arial" w:cs="Arial"/>
        </w:rPr>
        <w:t>a t</w:t>
      </w:r>
      <w:proofErr w:type="spellEnd"/>
      <w:r w:rsidRPr="00CB20D5">
        <w:rPr>
          <w:rFonts w:ascii="Arial" w:hAnsi="Arial" w:cs="Arial"/>
        </w:rPr>
        <w:t>-il de chevaliers ?</w:t>
      </w:r>
    </w:p>
    <w:p w:rsidR="00A46AC1" w:rsidRDefault="00A46AC1" w:rsidP="00A46AC1">
      <w:pPr>
        <w:rPr>
          <w:rFonts w:ascii="Arial" w:hAnsi="Arial" w:cs="Arial"/>
          <w:b/>
        </w:rPr>
      </w:pPr>
    </w:p>
    <w:p w:rsidR="00A46AC1" w:rsidRDefault="00A46AC1" w:rsidP="00A46AC1">
      <w:pPr>
        <w:rPr>
          <w:rFonts w:ascii="Arial" w:hAnsi="Arial" w:cs="Arial"/>
          <w:b/>
        </w:rPr>
      </w:pPr>
    </w:p>
    <w:p w:rsidR="00A46AC1" w:rsidRDefault="00A46AC1" w:rsidP="00A46AC1">
      <w:pPr>
        <w:rPr>
          <w:rFonts w:ascii="Arial" w:hAnsi="Arial" w:cs="Arial"/>
          <w:b/>
        </w:rPr>
      </w:pPr>
    </w:p>
    <w:p w:rsidR="00A46AC1" w:rsidRPr="00976496" w:rsidRDefault="00A46AC1" w:rsidP="00A46AC1">
      <w:pPr>
        <w:rPr>
          <w:rFonts w:ascii="Arial" w:hAnsi="Arial" w:cs="Arial"/>
          <w:b/>
        </w:rPr>
      </w:pPr>
      <w:r w:rsidRPr="00976496">
        <w:rPr>
          <w:rFonts w:ascii="Arial" w:hAnsi="Arial" w:cs="Arial"/>
          <w:b/>
        </w:rPr>
        <w:t>Enigme 4 (Collège 2)</w:t>
      </w:r>
    </w:p>
    <w:p w:rsidR="00A46AC1" w:rsidRPr="00976496" w:rsidRDefault="00A46AC1" w:rsidP="00A46AC1">
      <w:pPr>
        <w:rPr>
          <w:rFonts w:ascii="Arial" w:hAnsi="Arial" w:cs="Arial"/>
        </w:rPr>
      </w:pPr>
      <w:r w:rsidRPr="00976496">
        <w:rPr>
          <w:rFonts w:ascii="Arial" w:hAnsi="Arial" w:cs="Arial"/>
        </w:rPr>
        <w:t xml:space="preserve">Anne roule à une vitesse constante de </w:t>
      </w:r>
      <w:r w:rsidRPr="00976496">
        <w:rPr>
          <w:rStyle w:val="mn"/>
          <w:rFonts w:ascii="Arial" w:hAnsi="Arial" w:cs="Arial"/>
        </w:rPr>
        <w:t>6</w:t>
      </w:r>
      <w:r w:rsidRPr="00976496">
        <w:rPr>
          <w:rFonts w:ascii="Arial" w:hAnsi="Arial" w:cs="Arial"/>
        </w:rPr>
        <w:t xml:space="preserve"> km/h. Marc roule sur un chemin parallèle, mais en direction opposée. Les deux chemins sont séparés par </w:t>
      </w:r>
      <w:r w:rsidRPr="00976496">
        <w:rPr>
          <w:rStyle w:val="mn"/>
          <w:rFonts w:ascii="Arial" w:hAnsi="Arial" w:cs="Arial"/>
        </w:rPr>
        <w:t>12</w:t>
      </w:r>
      <w:r w:rsidRPr="00976496">
        <w:rPr>
          <w:rFonts w:ascii="Arial" w:hAnsi="Arial" w:cs="Arial"/>
        </w:rPr>
        <w:t xml:space="preserve"> km, et entre les chemins, à </w:t>
      </w:r>
      <w:r w:rsidRPr="00976496">
        <w:rPr>
          <w:rStyle w:val="mn"/>
          <w:rFonts w:ascii="Arial" w:hAnsi="Arial" w:cs="Arial"/>
        </w:rPr>
        <w:t>3</w:t>
      </w:r>
      <w:r w:rsidRPr="00976496">
        <w:rPr>
          <w:rFonts w:ascii="Arial" w:hAnsi="Arial" w:cs="Arial"/>
        </w:rPr>
        <w:t xml:space="preserve"> km du chemin où circule Anne, il y a un poteau. A chaque instant, Anne, Marc et le poteau sont alignés. Quelle est la vitesse à laquelle se déplace Marc ?</w:t>
      </w:r>
    </w:p>
    <w:p w:rsidR="00A46AC1" w:rsidRDefault="00A46AC1" w:rsidP="00A46AC1">
      <w:pPr>
        <w:rPr>
          <w:rFonts w:ascii="Arial" w:hAnsi="Arial" w:cs="Arial"/>
          <w:b/>
        </w:rPr>
      </w:pPr>
    </w:p>
    <w:p w:rsidR="00A46AC1" w:rsidRDefault="00A46AC1" w:rsidP="00A46AC1">
      <w:pPr>
        <w:rPr>
          <w:rFonts w:ascii="Arial" w:hAnsi="Arial" w:cs="Arial"/>
          <w:b/>
        </w:rPr>
      </w:pPr>
    </w:p>
    <w:p w:rsidR="00A46AC1" w:rsidRDefault="00A46AC1" w:rsidP="00A46AC1">
      <w:pPr>
        <w:rPr>
          <w:rFonts w:ascii="Arial" w:hAnsi="Arial" w:cs="Arial"/>
          <w:b/>
        </w:rPr>
      </w:pPr>
    </w:p>
    <w:p w:rsidR="00A46AC1" w:rsidRPr="006B61DE" w:rsidRDefault="00A46AC1" w:rsidP="00A46AC1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Enigme 5</w:t>
      </w:r>
      <w:r w:rsidRPr="006B61DE">
        <w:rPr>
          <w:rFonts w:ascii="Arial" w:hAnsi="Arial" w:cs="Arial"/>
          <w:b/>
        </w:rPr>
        <w:t xml:space="preserve"> (Collège 2)</w:t>
      </w:r>
    </w:p>
    <w:p w:rsidR="00A46AC1" w:rsidRPr="006B61DE" w:rsidRDefault="00A46AC1" w:rsidP="00A46AC1">
      <w:pPr>
        <w:rPr>
          <w:rFonts w:ascii="Arial" w:hAnsi="Arial" w:cs="Arial"/>
        </w:rPr>
      </w:pPr>
      <w:r w:rsidRPr="006B61DE">
        <w:rPr>
          <w:rFonts w:ascii="Arial" w:hAnsi="Arial" w:cs="Arial"/>
        </w:rPr>
        <w:t xml:space="preserve">Soient </w:t>
      </w:r>
      <w:r w:rsidRPr="006B61DE">
        <w:rPr>
          <w:rStyle w:val="mi"/>
          <w:rFonts w:ascii="Arial" w:hAnsi="Arial" w:cs="Arial"/>
          <w:i/>
          <w:iCs/>
        </w:rPr>
        <w:t>a</w:t>
      </w:r>
      <w:r w:rsidRPr="006B61DE">
        <w:rPr>
          <w:rFonts w:ascii="Arial" w:hAnsi="Arial" w:cs="Arial"/>
        </w:rPr>
        <w:t xml:space="preserve"> et </w:t>
      </w:r>
      <w:r w:rsidRPr="006B61DE">
        <w:rPr>
          <w:rStyle w:val="mi"/>
          <w:rFonts w:ascii="Arial" w:hAnsi="Arial" w:cs="Arial"/>
          <w:i/>
          <w:iCs/>
        </w:rPr>
        <w:t>b</w:t>
      </w:r>
      <w:r w:rsidRPr="006B61DE">
        <w:rPr>
          <w:rFonts w:ascii="Arial" w:hAnsi="Arial" w:cs="Arial"/>
        </w:rPr>
        <w:t xml:space="preserve"> des nombres réels distincts tels que </w:t>
      </w:r>
      <w:r w:rsidRPr="006B61DE">
        <w:rPr>
          <w:rFonts w:ascii="Arial" w:hAnsi="Arial" w:cs="Arial"/>
          <w:position w:val="-6"/>
        </w:rPr>
        <w:object w:dxaOrig="1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4pt;height:13.8pt" o:ole="">
            <v:imagedata r:id="rId6" o:title=""/>
          </v:shape>
          <o:OLEObject Type="Embed" ProgID="Equation.DSMT4" ShapeID="_x0000_i1025" DrawAspect="Content" ObjectID="_1518009561" r:id="rId7"/>
        </w:object>
      </w:r>
      <w:r>
        <w:rPr>
          <w:rFonts w:ascii="Arial" w:hAnsi="Arial" w:cs="Arial"/>
        </w:rPr>
        <w:t xml:space="preserve"> </w:t>
      </w:r>
      <w:r w:rsidRPr="006B61DE">
        <w:rPr>
          <w:rFonts w:ascii="Arial" w:hAnsi="Arial" w:cs="Arial"/>
        </w:rPr>
        <w:t>et</w:t>
      </w:r>
      <w:r w:rsidRPr="006B61DE">
        <w:rPr>
          <w:rFonts w:ascii="Arial" w:hAnsi="Arial" w:cs="Arial"/>
          <w:position w:val="-6"/>
        </w:rPr>
        <w:object w:dxaOrig="1340" w:dyaOrig="279">
          <v:shape id="_x0000_i1026" type="#_x0000_t75" style="width:67.4pt;height:13.8pt" o:ole="">
            <v:imagedata r:id="rId8" o:title=""/>
          </v:shape>
          <o:OLEObject Type="Embed" ProgID="Equation.DSMT4" ShapeID="_x0000_i1026" DrawAspect="Content" ObjectID="_1518009562" r:id="rId9"/>
        </w:object>
      </w:r>
      <w:r w:rsidRPr="006B61DE">
        <w:rPr>
          <w:rFonts w:ascii="Arial" w:hAnsi="Arial" w:cs="Arial"/>
        </w:rPr>
        <w:t xml:space="preserve">. Quelle est la valeur </w:t>
      </w:r>
      <w:proofErr w:type="gramStart"/>
      <w:r w:rsidRPr="006B61DE">
        <w:rPr>
          <w:rFonts w:ascii="Arial" w:hAnsi="Arial" w:cs="Arial"/>
        </w:rPr>
        <w:t xml:space="preserve">de </w:t>
      </w:r>
      <w:r w:rsidRPr="006B61DE">
        <w:rPr>
          <w:rStyle w:val="mi"/>
          <w:rFonts w:ascii="Arial" w:hAnsi="Arial" w:cs="Arial"/>
          <w:i/>
          <w:iCs/>
        </w:rPr>
        <w:t>ab</w:t>
      </w:r>
      <w:proofErr w:type="gramEnd"/>
      <w:r w:rsidRPr="006B61DE">
        <w:rPr>
          <w:rFonts w:ascii="Arial" w:hAnsi="Arial" w:cs="Arial"/>
        </w:rPr>
        <w:t xml:space="preserve"> ? </w:t>
      </w:r>
    </w:p>
    <w:p w:rsidR="007D568B" w:rsidRDefault="007D568B"/>
    <w:sectPr w:rsidR="007D568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611A"/>
    <w:rsid w:val="00024485"/>
    <w:rsid w:val="0004056E"/>
    <w:rsid w:val="00070631"/>
    <w:rsid w:val="000779BC"/>
    <w:rsid w:val="000909B9"/>
    <w:rsid w:val="00093D9A"/>
    <w:rsid w:val="000B35BB"/>
    <w:rsid w:val="00143C25"/>
    <w:rsid w:val="00156D55"/>
    <w:rsid w:val="0016223D"/>
    <w:rsid w:val="001867BE"/>
    <w:rsid w:val="001A69CC"/>
    <w:rsid w:val="001C1184"/>
    <w:rsid w:val="001D75C9"/>
    <w:rsid w:val="001E4B5A"/>
    <w:rsid w:val="00211E8D"/>
    <w:rsid w:val="00221347"/>
    <w:rsid w:val="002267CC"/>
    <w:rsid w:val="0023164C"/>
    <w:rsid w:val="00253B72"/>
    <w:rsid w:val="0034420C"/>
    <w:rsid w:val="00397A59"/>
    <w:rsid w:val="00405DA3"/>
    <w:rsid w:val="00496020"/>
    <w:rsid w:val="00497CDA"/>
    <w:rsid w:val="004A1175"/>
    <w:rsid w:val="004A4A29"/>
    <w:rsid w:val="004C5670"/>
    <w:rsid w:val="004D3EDC"/>
    <w:rsid w:val="004F693F"/>
    <w:rsid w:val="00501991"/>
    <w:rsid w:val="005215AD"/>
    <w:rsid w:val="005277F8"/>
    <w:rsid w:val="00554C99"/>
    <w:rsid w:val="00556D97"/>
    <w:rsid w:val="005A6CEA"/>
    <w:rsid w:val="005C1666"/>
    <w:rsid w:val="005D2F7B"/>
    <w:rsid w:val="005D6CEA"/>
    <w:rsid w:val="005F204E"/>
    <w:rsid w:val="005F4BFF"/>
    <w:rsid w:val="0060159B"/>
    <w:rsid w:val="00634762"/>
    <w:rsid w:val="0065199E"/>
    <w:rsid w:val="00697082"/>
    <w:rsid w:val="00697784"/>
    <w:rsid w:val="006A5EF2"/>
    <w:rsid w:val="006C3321"/>
    <w:rsid w:val="006E01D1"/>
    <w:rsid w:val="00716724"/>
    <w:rsid w:val="00724B11"/>
    <w:rsid w:val="00760F4A"/>
    <w:rsid w:val="007662A8"/>
    <w:rsid w:val="00776912"/>
    <w:rsid w:val="007C1D52"/>
    <w:rsid w:val="007D4D5B"/>
    <w:rsid w:val="007D568B"/>
    <w:rsid w:val="007E1C36"/>
    <w:rsid w:val="007F77F0"/>
    <w:rsid w:val="0081517C"/>
    <w:rsid w:val="00815724"/>
    <w:rsid w:val="00821A8A"/>
    <w:rsid w:val="00821BC3"/>
    <w:rsid w:val="00875503"/>
    <w:rsid w:val="008762C6"/>
    <w:rsid w:val="00893857"/>
    <w:rsid w:val="008D038C"/>
    <w:rsid w:val="008F7594"/>
    <w:rsid w:val="0091057C"/>
    <w:rsid w:val="00944CEF"/>
    <w:rsid w:val="00A00C0D"/>
    <w:rsid w:val="00A07A36"/>
    <w:rsid w:val="00A46AC1"/>
    <w:rsid w:val="00A87101"/>
    <w:rsid w:val="00AC3E3F"/>
    <w:rsid w:val="00AE7F20"/>
    <w:rsid w:val="00B0553F"/>
    <w:rsid w:val="00B345F2"/>
    <w:rsid w:val="00B5278F"/>
    <w:rsid w:val="00B67C74"/>
    <w:rsid w:val="00BD4D78"/>
    <w:rsid w:val="00C879C3"/>
    <w:rsid w:val="00C93919"/>
    <w:rsid w:val="00CA3C9D"/>
    <w:rsid w:val="00D0386A"/>
    <w:rsid w:val="00D1549F"/>
    <w:rsid w:val="00D21E75"/>
    <w:rsid w:val="00D320C1"/>
    <w:rsid w:val="00D6611A"/>
    <w:rsid w:val="00D718FA"/>
    <w:rsid w:val="00D759B9"/>
    <w:rsid w:val="00D872B6"/>
    <w:rsid w:val="00DD207E"/>
    <w:rsid w:val="00DD4EF4"/>
    <w:rsid w:val="00DE20A6"/>
    <w:rsid w:val="00DE3FDF"/>
    <w:rsid w:val="00E66CF9"/>
    <w:rsid w:val="00E704F3"/>
    <w:rsid w:val="00E87CF1"/>
    <w:rsid w:val="00EA6B3E"/>
    <w:rsid w:val="00EF4460"/>
    <w:rsid w:val="00F434EB"/>
    <w:rsid w:val="00F8591E"/>
    <w:rsid w:val="00FA512A"/>
    <w:rsid w:val="00FA6510"/>
    <w:rsid w:val="00FB3810"/>
    <w:rsid w:val="00FD2582"/>
    <w:rsid w:val="00FF4E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6AC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i">
    <w:name w:val="mi"/>
    <w:basedOn w:val="Policepardfaut"/>
    <w:rsid w:val="00A46AC1"/>
  </w:style>
  <w:style w:type="character" w:customStyle="1" w:styleId="mn">
    <w:name w:val="mn"/>
    <w:basedOn w:val="Policepardfaut"/>
    <w:rsid w:val="00A46AC1"/>
  </w:style>
  <w:style w:type="paragraph" w:styleId="Textedebulles">
    <w:name w:val="Balloon Text"/>
    <w:basedOn w:val="Normal"/>
    <w:link w:val="TextedebullesCar"/>
    <w:uiPriority w:val="99"/>
    <w:semiHidden/>
    <w:unhideWhenUsed/>
    <w:rsid w:val="00A46A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46AC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6AC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i">
    <w:name w:val="mi"/>
    <w:basedOn w:val="Policepardfaut"/>
    <w:rsid w:val="00A46AC1"/>
  </w:style>
  <w:style w:type="character" w:customStyle="1" w:styleId="mn">
    <w:name w:val="mn"/>
    <w:basedOn w:val="Policepardfaut"/>
    <w:rsid w:val="00A46AC1"/>
  </w:style>
  <w:style w:type="paragraph" w:styleId="Textedebulles">
    <w:name w:val="Balloon Text"/>
    <w:basedOn w:val="Normal"/>
    <w:link w:val="TextedebullesCar"/>
    <w:uiPriority w:val="99"/>
    <w:semiHidden/>
    <w:unhideWhenUsed/>
    <w:rsid w:val="00A46A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46AC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94</Words>
  <Characters>1068</Characters>
  <Application>Microsoft Office Word</Application>
  <DocSecurity>0</DocSecurity>
  <Lines>8</Lines>
  <Paragraphs>2</Paragraphs>
  <ScaleCrop>false</ScaleCrop>
  <Company>Microsoft</Company>
  <LinksUpToDate>false</LinksUpToDate>
  <CharactersWithSpaces>12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nt</dc:creator>
  <cp:keywords/>
  <dc:description/>
  <cp:lastModifiedBy>Laurent</cp:lastModifiedBy>
  <cp:revision>2</cp:revision>
  <dcterms:created xsi:type="dcterms:W3CDTF">2016-02-26T15:23:00Z</dcterms:created>
  <dcterms:modified xsi:type="dcterms:W3CDTF">2016-02-26T15:32:00Z</dcterms:modified>
</cp:coreProperties>
</file>